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k7MgIAAFw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4ACC378" w:rsidR="00D66C07" w:rsidRPr="009230DE" w:rsidRDefault="0035499F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ha</w:t>
                            </w:r>
                            <w:r w:rsidR="00D66C07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" filled="f" stroked="f" strokeweight=".5pt">
                <v:textbox>
                  <w:txbxContent>
                    <w:p w14:paraId="59DADC0F" w14:textId="34ACC378" w:rsidR="00D66C07" w:rsidRPr="009230DE" w:rsidRDefault="0035499F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ha</w:t>
                      </w:r>
                      <w:r w:rsidR="00D66C07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5F2BB6A3" w14:textId="00D7C7EE" w:rsidR="00080297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06908" w:history="1">
            <w:r w:rsidR="00080297" w:rsidRPr="00901607">
              <w:rPr>
                <w:rStyle w:val="Hyperlink"/>
                <w:rFonts w:eastAsiaTheme="minorEastAsia"/>
                <w:noProof/>
              </w:rPr>
              <w:t>1</w:t>
            </w:r>
            <w:r w:rsidR="0008029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80297" w:rsidRPr="00901607">
              <w:rPr>
                <w:rStyle w:val="Hyperlink"/>
                <w:rFonts w:eastAsiaTheme="minorEastAsia"/>
                <w:noProof/>
              </w:rPr>
              <w:t>LÄHTÖTIEDOT</w:t>
            </w:r>
            <w:r w:rsidR="00080297">
              <w:rPr>
                <w:noProof/>
                <w:webHidden/>
              </w:rPr>
              <w:tab/>
            </w:r>
            <w:r w:rsidR="00080297">
              <w:rPr>
                <w:noProof/>
                <w:webHidden/>
              </w:rPr>
              <w:fldChar w:fldCharType="begin"/>
            </w:r>
            <w:r w:rsidR="00080297">
              <w:rPr>
                <w:noProof/>
                <w:webHidden/>
              </w:rPr>
              <w:instrText xml:space="preserve"> PAGEREF _Toc73606908 \h </w:instrText>
            </w:r>
            <w:r w:rsidR="00080297">
              <w:rPr>
                <w:noProof/>
                <w:webHidden/>
              </w:rPr>
            </w:r>
            <w:r w:rsidR="00080297">
              <w:rPr>
                <w:noProof/>
                <w:webHidden/>
              </w:rPr>
              <w:fldChar w:fldCharType="separate"/>
            </w:r>
            <w:r w:rsidR="00080297">
              <w:rPr>
                <w:noProof/>
                <w:webHidden/>
              </w:rPr>
              <w:t>3</w:t>
            </w:r>
            <w:r w:rsidR="00080297">
              <w:rPr>
                <w:noProof/>
                <w:webHidden/>
              </w:rPr>
              <w:fldChar w:fldCharType="end"/>
            </w:r>
          </w:hyperlink>
        </w:p>
        <w:p w14:paraId="2B0A8486" w14:textId="16126650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09" w:history="1">
            <w:r w:rsidRPr="00901607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8AE571" w14:textId="4318686A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0" w:history="1">
            <w:r w:rsidRPr="00901607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0F4F1" w14:textId="493DB733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1" w:history="1">
            <w:r w:rsidRPr="00901607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ALUSTAVA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11BA0A" w14:textId="7704656C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2" w:history="1">
            <w:r w:rsidRPr="00901607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EIKKAUSKESTÄVYYS TUE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AC81B" w14:textId="08188CB9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3" w:history="1">
            <w:r w:rsidRPr="00901607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7B8FAB" w14:textId="1A0AB158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4" w:history="1">
            <w:r w:rsidRPr="00901607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OPULLIN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43877C" w14:textId="270788EA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5" w:history="1">
            <w:r w:rsidRPr="00901607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MITOITTAVASSA POIKKILEIKKAUKSESS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17D43" w14:textId="15FE8102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6" w:history="1">
            <w:r w:rsidRPr="00901607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1F2552" w14:textId="61B164F7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7" w:history="1">
            <w:r w:rsidRPr="00901607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EIKKAUS TUELL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E7742F" w14:textId="73910B3F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8" w:history="1">
            <w:r w:rsidRPr="00901607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UKIPAINE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61252A" w14:textId="4E5386D3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9" w:history="1">
            <w:r w:rsidRPr="00901607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PUMA-ARVIO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B79ED" w14:textId="77942E4A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0" w:history="1">
            <w:r w:rsidRPr="00901607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KIEPAHDUS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E13F62" w14:textId="62194747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1" w:history="1">
            <w:r w:rsidRPr="00901607">
              <w:rPr>
                <w:rStyle w:val="Hyperlink"/>
                <w:rFonts w:eastAsiaTheme="minorEastAsia"/>
                <w:noProof/>
              </w:rPr>
              <w:t>5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Y-SUUNNAN STABILOIVAN TUEN VOIMA JA JOUSIJÄYKKYYS (1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49549D" w14:textId="5D397DCF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2" w:history="1">
            <w:r w:rsidRPr="00901607">
              <w:rPr>
                <w:rStyle w:val="Hyperlink"/>
                <w:rFonts w:eastAsiaTheme="minorEastAsia"/>
                <w:noProof/>
              </w:rPr>
              <w:t>5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Y-SUUNNAN STABILOIVAN TUEN VOIMA JA JOUSIJÄYKKYYS (2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5F1B3DBC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06908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0D40E651" w:rsidR="009C5F14" w:rsidRDefault="00A44DA0" w:rsidP="009C5F14">
      <w:pPr>
        <w:rPr>
          <w:rFonts w:ascii="Arial" w:hAnsi="Arial" w:cs="Arial"/>
        </w:rPr>
      </w:pPr>
      <w:r>
        <w:rPr>
          <w:rFonts w:ascii="Arial" w:eastAsiaTheme="minorHAnsi" w:hAnsi="Arial" w:cs="Arial"/>
          <w:noProof/>
        </w:rPr>
        <w:object w:dxaOrig="1440" w:dyaOrig="1440" w14:anchorId="1174A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4" type="#_x0000_t75" style="position:absolute;margin-left:0;margin-top:0;width:384.6pt;height:264.45pt;z-index:251668480;mso-position-horizontal:left;mso-position-horizontal-relative:text;mso-position-vertical-relative:text">
            <v:imagedata r:id="rId12" o:title=""/>
            <w10:wrap type="square" side="right"/>
          </v:shape>
          <o:OLEObject Type="Embed" ProgID="Equation.DSMT4" ShapeID="_x0000_s1084" DrawAspect="Content" ObjectID="_1684220162" r:id="rId13"/>
        </w:object>
      </w:r>
      <w:r w:rsidR="00A66EF7">
        <w:rPr>
          <w:rFonts w:ascii="Arial" w:hAnsi="Arial" w:cs="Arial"/>
        </w:rPr>
        <w:br w:type="textWrapping" w:clear="all"/>
      </w:r>
    </w:p>
    <w:p w14:paraId="0B3A1F60" w14:textId="1782FEAA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3" w:name="_Toc73606909"/>
      <w:r>
        <w:t>KUORMAT</w:t>
      </w:r>
      <w:bookmarkEnd w:id="13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5113D7D6" w:rsidR="0020189D" w:rsidRDefault="00A66EF7" w:rsidP="5640B9D3">
      <w:pPr>
        <w:rPr>
          <w:color w:val="6C733D" w:themeColor="accent5"/>
        </w:rPr>
      </w:pPr>
      <w:r>
        <w:rPr>
          <w:rFonts w:ascii="Arial" w:eastAsiaTheme="minorHAnsi" w:hAnsi="Arial" w:cs="Arial"/>
          <w:position w:val="-68"/>
          <w:sz w:val="22"/>
          <w:szCs w:val="22"/>
          <w:lang w:val="fi-FI" w:eastAsia="en-US"/>
        </w:rPr>
        <w:object w:dxaOrig="8800" w:dyaOrig="1480" w14:anchorId="7CC7A5E9">
          <v:shape id="_x0000_i1026" type="#_x0000_t75" style="width:440.15pt;height:73.9pt" o:ole="">
            <v:imagedata r:id="rId14" o:title=""/>
          </v:shape>
          <o:OLEObject Type="Embed" ProgID="Equation.DSMT4" ShapeID="_x0000_i1026" DrawAspect="Content" ObjectID="_1684220120" r:id="rId15"/>
        </w:object>
      </w:r>
    </w:p>
    <w:p w14:paraId="1889DD44" w14:textId="713E0ADE" w:rsidR="00A9409B" w:rsidRDefault="00A66EF7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433CB20" wp14:editId="5C11209C">
            <wp:extent cx="6157356" cy="2547257"/>
            <wp:effectExtent l="0" t="0" r="0" b="5715"/>
            <wp:docPr id="1" name="Kuva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va 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03015" cy="2566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1FC748AC" w:rsidR="00955A69" w:rsidRDefault="00955A69" w:rsidP="00C46DE3">
      <w:pPr>
        <w:rPr>
          <w:b/>
          <w:lang w:val="fi-FI"/>
        </w:rPr>
      </w:pPr>
    </w:p>
    <w:p w14:paraId="03FAB01F" w14:textId="1DC41C5B" w:rsidR="00A9409B" w:rsidRPr="00A9409B" w:rsidRDefault="00A66EF7" w:rsidP="00A9409B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06910"/>
      <w:r>
        <w:rPr>
          <w:noProof/>
          <w:lang w:eastAsia="fi-FI"/>
        </w:rPr>
        <w:lastRenderedPageBreak/>
        <w:drawing>
          <wp:anchor distT="0" distB="0" distL="114300" distR="114300" simplePos="0" relativeHeight="251669504" behindDoc="0" locked="0" layoutInCell="1" allowOverlap="1" wp14:anchorId="7FB57734" wp14:editId="435EF914">
            <wp:simplePos x="0" y="0"/>
            <wp:positionH relativeFrom="column">
              <wp:posOffset>4971729</wp:posOffset>
            </wp:positionH>
            <wp:positionV relativeFrom="paragraph">
              <wp:posOffset>365760</wp:posOffset>
            </wp:positionV>
            <wp:extent cx="1101090" cy="2876550"/>
            <wp:effectExtent l="0" t="0" r="3810" b="0"/>
            <wp:wrapNone/>
            <wp:docPr id="8" name="Kuva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Kuva 4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5CE8">
        <w:t>MATERIAALI</w:t>
      </w:r>
      <w:bookmarkEnd w:id="14"/>
      <w:bookmarkEnd w:id="15"/>
    </w:p>
    <w:p w14:paraId="74A12836" w14:textId="0D62AE44" w:rsidR="00A9409B" w:rsidRDefault="00A9409B" w:rsidP="5640B9D3"/>
    <w:p w14:paraId="619922FF" w14:textId="337101C3" w:rsidR="00C46DE3" w:rsidRPr="005F5E14" w:rsidRDefault="00A66EF7" w:rsidP="00C46DE3">
      <w:pPr>
        <w:rPr>
          <w:b/>
          <w:bCs/>
          <w:lang w:val="fi-FI"/>
        </w:rPr>
      </w:pPr>
      <w:r>
        <w:rPr>
          <w:b/>
          <w:bCs/>
          <w:lang w:val="fi-FI"/>
        </w:rPr>
        <w:t>Liimapuupalkki GL30c 215</w:t>
      </w:r>
      <w:r w:rsidR="00C46DE3" w:rsidRPr="005F5E14">
        <w:rPr>
          <w:b/>
          <w:bCs/>
          <w:lang w:val="fi-FI"/>
        </w:rPr>
        <w:t>x</w:t>
      </w:r>
      <w:r>
        <w:rPr>
          <w:b/>
          <w:bCs/>
          <w:lang w:val="fi-FI"/>
        </w:rPr>
        <w:t>1300-190</w:t>
      </w:r>
      <w:r w:rsidR="00955A69">
        <w:rPr>
          <w:b/>
          <w:bCs/>
          <w:lang w:val="fi-FI"/>
        </w:rPr>
        <w:t>0-1300</w:t>
      </w:r>
      <w:r w:rsidR="00C46DE3"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="00C46DE3"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3647D46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7" type="#_x0000_t75" style="width:85.75pt;height:35.05pt" o:ole="">
            <v:imagedata r:id="rId18" o:title=""/>
          </v:shape>
          <o:OLEObject Type="Embed" ProgID="Equation.DSMT4" ShapeID="_x0000_i1027" DrawAspect="Content" ObjectID="_1684220121" r:id="rId19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6" w:name="_Toc486321241"/>
      <w:bookmarkStart w:id="17" w:name="_Toc73606911"/>
      <w:r>
        <w:t xml:space="preserve">ALUSTAVA </w:t>
      </w:r>
      <w:r w:rsidR="007A11F8">
        <w:t>MITOITUS</w:t>
      </w:r>
      <w:bookmarkEnd w:id="16"/>
      <w:bookmarkEnd w:id="17"/>
    </w:p>
    <w:p w14:paraId="0F4C70C1" w14:textId="6E1D495B" w:rsidR="005F5E14" w:rsidRPr="005F5E14" w:rsidRDefault="00EC0373" w:rsidP="0022625F">
      <w:pPr>
        <w:pStyle w:val="Heading2"/>
      </w:pPr>
      <w:bookmarkStart w:id="18" w:name="_Toc73606912"/>
      <w:r>
        <w:t>LEIKKAUSKESTÄVYYS TUELLA</w:t>
      </w:r>
      <w:bookmarkEnd w:id="18"/>
    </w:p>
    <w:p w14:paraId="7F2847B3" w14:textId="609A09B0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 w:rsidR="00A66EF7">
        <w:rPr>
          <w:lang w:val="fi-FI"/>
        </w:rPr>
        <w:t>215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</w:t>
      </w:r>
      <w:r w:rsidR="00A66EF7">
        <w:rPr>
          <w:lang w:val="fi-FI"/>
        </w:rPr>
        <w:t>15</w:t>
      </w:r>
      <w:r w:rsidR="00EC0373" w:rsidRPr="00EC0373">
        <w:rPr>
          <w:lang w:val="fi-FI"/>
        </w:rPr>
        <w:t xml:space="preserve"> mm</w:t>
      </w:r>
    </w:p>
    <w:p w14:paraId="4753A9FE" w14:textId="78195BF1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A66EF7" w:rsidRPr="00EC0373">
        <w:rPr>
          <w:position w:val="-24"/>
        </w:rPr>
        <w:object w:dxaOrig="4580" w:dyaOrig="620" w14:anchorId="26D0E9EE">
          <v:shape id="_x0000_i1028" type="#_x0000_t75" style="width:229.15pt;height:30.7pt" o:ole="">
            <v:imagedata r:id="rId20" o:title=""/>
          </v:shape>
          <o:OLEObject Type="Embed" ProgID="Equation.DSMT4" ShapeID="_x0000_i1028" DrawAspect="Content" ObjectID="_1684220122" r:id="rId21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29" type="#_x0000_t75" style="width:107.7pt;height:35.7pt" o:ole="">
            <v:imagedata r:id="rId22" o:title=""/>
          </v:shape>
          <o:OLEObject Type="Embed" ProgID="Equation.DSMT4" ShapeID="_x0000_i1029" DrawAspect="Content" ObjectID="_1684220123" r:id="rId23"/>
        </w:object>
      </w:r>
    </w:p>
    <w:p w14:paraId="68814908" w14:textId="547B2B84" w:rsidR="00EC0373" w:rsidRPr="00EC0373" w:rsidRDefault="00EC086C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0" type="#_x0000_t75" style="width:316.8pt;height:36.95pt" o:ole="">
            <v:imagedata r:id="rId24" o:title=""/>
          </v:shape>
          <o:OLEObject Type="Embed" ProgID="Equation.DSMT4" ShapeID="_x0000_i1030" DrawAspect="Content" ObjectID="_1684220124" r:id="rId25"/>
        </w:object>
      </w:r>
    </w:p>
    <w:p w14:paraId="42DB9ABD" w14:textId="2FBE1074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EC086C">
        <w:rPr>
          <w:lang w:val="fi-FI"/>
        </w:rPr>
        <w:t>120</w:t>
      </w:r>
      <w:r w:rsidR="008C6132">
        <w:rPr>
          <w:lang w:val="fi-FI"/>
        </w:rPr>
        <w:t>0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</w:t>
      </w:r>
      <w:r w:rsidR="00EC086C">
        <w:rPr>
          <w:lang w:val="fi-FI"/>
        </w:rPr>
        <w:t>6,67 =&gt; 27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</w:t>
      </w:r>
      <w:r w:rsidR="00EC086C">
        <w:rPr>
          <w:lang w:val="fi-FI"/>
        </w:rPr>
        <w:t>215</w:t>
      </w:r>
      <w:r w:rsidRPr="00EC0373">
        <w:rPr>
          <w:lang w:val="fi-FI"/>
        </w:rPr>
        <w:t xml:space="preserve"> mm</w:t>
      </w:r>
      <w:r w:rsidR="00EC086C">
        <w:rPr>
          <w:lang w:val="fi-FI"/>
        </w:rPr>
        <w:t xml:space="preserve"> (27 x 45 mm = 1215 mm)</w:t>
      </w:r>
      <w:r w:rsidR="006D2A35">
        <w:rPr>
          <w:lang w:val="fi-FI"/>
        </w:rPr>
        <w:t>.</w:t>
      </w:r>
    </w:p>
    <w:p w14:paraId="09C44E4A" w14:textId="04A7C295" w:rsidR="005F5E14" w:rsidRDefault="008C6132" w:rsidP="0022625F">
      <w:pPr>
        <w:pStyle w:val="Heading2"/>
      </w:pPr>
      <w:bookmarkStart w:id="19" w:name="_Toc73606913"/>
      <w:r>
        <w:lastRenderedPageBreak/>
        <w:t>TAIVUTUSKESTÄVYYS PALKIN KESKELLÄ</w:t>
      </w:r>
      <w:bookmarkEnd w:id="19"/>
    </w:p>
    <w:p w14:paraId="05625D56" w14:textId="77BC9F8C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="00EC086C" w:rsidRPr="008C6132">
        <w:rPr>
          <w:position w:val="-24"/>
        </w:rPr>
        <w:object w:dxaOrig="5980" w:dyaOrig="720" w14:anchorId="0ED2E6EA">
          <v:shape id="_x0000_i1031" type="#_x0000_t75" style="width:299.9pt;height:36.3pt" o:ole="">
            <v:imagedata r:id="rId26" o:title=""/>
          </v:shape>
          <o:OLEObject Type="Embed" ProgID="Equation.DSMT4" ShapeID="_x0000_i1031" DrawAspect="Content" ObjectID="_1684220125" r:id="rId27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2" type="#_x0000_t75" style="width:112.05pt;height:46.95pt" o:ole="">
            <v:imagedata r:id="rId28" o:title=""/>
          </v:shape>
          <o:OLEObject Type="Embed" ProgID="Equation.DSMT4" ShapeID="_x0000_i1032" DrawAspect="Content" ObjectID="_1684220126" r:id="rId29"/>
        </w:object>
      </w:r>
    </w:p>
    <w:p w14:paraId="7A207895" w14:textId="7E76B732" w:rsidR="008C6132" w:rsidRPr="008C6132" w:rsidRDefault="00EC086C" w:rsidP="008C6132">
      <w:pPr>
        <w:ind w:left="1304"/>
      </w:pPr>
      <w:r w:rsidRPr="008C6132">
        <w:rPr>
          <w:position w:val="-56"/>
        </w:rPr>
        <w:object w:dxaOrig="6280" w:dyaOrig="1020" w14:anchorId="060718ED">
          <v:shape id="_x0000_i1033" type="#_x0000_t75" style="width:314.9pt;height:50.7pt" o:ole="">
            <v:imagedata r:id="rId30" o:title=""/>
          </v:shape>
          <o:OLEObject Type="Embed" ProgID="Equation.DSMT4" ShapeID="_x0000_i1033" DrawAspect="Content" ObjectID="_1684220127" r:id="rId31"/>
        </w:object>
      </w:r>
    </w:p>
    <w:p w14:paraId="1A747F82" w14:textId="534F6AFF" w:rsidR="008C6132" w:rsidRPr="008C6132" w:rsidRDefault="008C6132" w:rsidP="00EC086C">
      <w:pPr>
        <w:spacing w:after="120"/>
      </w:pPr>
    </w:p>
    <w:p w14:paraId="024C4F15" w14:textId="05F96F42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6</w:t>
      </w:r>
      <w:r w:rsidR="00EC086C">
        <w:rPr>
          <w:lang w:val="fi-FI"/>
        </w:rPr>
        <w:t>73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A35879">
        <w:rPr>
          <w:lang w:val="fi-FI"/>
        </w:rPr>
        <w:t>1300-1</w:t>
      </w:r>
      <w:r w:rsidR="00EC086C">
        <w:rPr>
          <w:lang w:val="fi-FI"/>
        </w:rPr>
        <w:t>90</w:t>
      </w:r>
      <w:r w:rsidR="00A35879">
        <w:rPr>
          <w:lang w:val="fi-FI"/>
        </w:rPr>
        <w:t xml:space="preserve">0-1300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1799F87F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</w:p>
    <w:p w14:paraId="70CDA321" w14:textId="41F355C9" w:rsidR="00AF74B7" w:rsidRDefault="006F52EF" w:rsidP="00AF74B7">
      <w:pPr>
        <w:pStyle w:val="Heading1"/>
      </w:pPr>
      <w:bookmarkStart w:id="20" w:name="_Toc73606914"/>
      <w:r>
        <w:t xml:space="preserve">LOPULLINEN </w:t>
      </w:r>
      <w:r w:rsidR="00AF74B7">
        <w:t>MITOITUS</w:t>
      </w:r>
      <w:bookmarkEnd w:id="20"/>
    </w:p>
    <w:p w14:paraId="22E025A1" w14:textId="5BE221CF" w:rsidR="001C7EE1" w:rsidRDefault="001C7EE1" w:rsidP="001C7EE1">
      <w:pPr>
        <w:rPr>
          <w:lang w:val="fi-FI"/>
        </w:rPr>
      </w:pPr>
    </w:p>
    <w:p w14:paraId="2CFF9A00" w14:textId="77777777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Kun kyseessä symmetrinen tasainen kuorma, niin voidaan laskea mitoittava kohta seuraavalla kaavalla:</w:t>
      </w:r>
    </w:p>
    <w:p w14:paraId="64C3C0D3" w14:textId="5481F723" w:rsidR="001C7EE1" w:rsidRDefault="00FA5CE8" w:rsidP="001C7EE1">
      <w:pPr>
        <w:ind w:left="1304"/>
      </w:pPr>
      <w:r w:rsidRPr="00AF74B7">
        <w:rPr>
          <w:position w:val="-30"/>
        </w:rPr>
        <w:object w:dxaOrig="5780" w:dyaOrig="680" w14:anchorId="125AEF42">
          <v:shape id="_x0000_i1034" type="#_x0000_t75" style="width:288.65pt;height:33.8pt" o:ole="">
            <v:imagedata r:id="rId32" o:title=""/>
          </v:shape>
          <o:OLEObject Type="Embed" ProgID="Equation.DSMT4" ShapeID="_x0000_i1034" DrawAspect="Content" ObjectID="_1684220128" r:id="rId33"/>
        </w:object>
      </w:r>
    </w:p>
    <w:p w14:paraId="3D6EDD7F" w14:textId="4FB1F64F" w:rsidR="008033D6" w:rsidRPr="008033D6" w:rsidRDefault="008033D6" w:rsidP="008033D6">
      <w:pPr>
        <w:rPr>
          <w:lang w:val="fi-FI"/>
        </w:rPr>
      </w:pPr>
      <w:r w:rsidRPr="008033D6">
        <w:rPr>
          <w:lang w:val="fi-FI"/>
        </w:rPr>
        <w:t>Ero kuvassa olevaan mittaan (</w:t>
      </w:r>
      <w:proofErr w:type="spellStart"/>
      <w:r w:rsidR="005D0F3F">
        <w:rPr>
          <w:lang w:val="fi-FI"/>
        </w:rPr>
        <w:t>x</w:t>
      </w:r>
      <w:r w:rsidR="005D0F3F" w:rsidRPr="005D0F3F">
        <w:rPr>
          <w:vertAlign w:val="subscript"/>
          <w:lang w:val="fi-FI"/>
        </w:rPr>
        <w:t>m</w:t>
      </w:r>
      <w:proofErr w:type="spellEnd"/>
      <w:r w:rsidR="005D0F3F">
        <w:rPr>
          <w:lang w:val="fi-FI"/>
        </w:rPr>
        <w:t xml:space="preserve"> = </w:t>
      </w:r>
      <w:r w:rsidR="00FA5CE8">
        <w:rPr>
          <w:lang w:val="fi-FI"/>
        </w:rPr>
        <w:t>6710</w:t>
      </w:r>
      <w:r w:rsidRPr="008033D6">
        <w:rPr>
          <w:lang w:val="fi-FI"/>
        </w:rPr>
        <w:t xml:space="preserve"> mm)</w:t>
      </w:r>
      <w:r>
        <w:rPr>
          <w:lang w:val="fi-FI"/>
        </w:rPr>
        <w:t xml:space="preserve"> johtuu siitä, että kuvan palkin mitoituksessa käytetty Puuinfon mitoitusohjelmaa. Tämä tarkastelee</w:t>
      </w:r>
      <w:r w:rsidR="007C35ED">
        <w:rPr>
          <w:lang w:val="fi-FI"/>
        </w:rPr>
        <w:t xml:space="preserve"> palkkia siten, että jakaa palkin 300 osaan.</w:t>
      </w:r>
    </w:p>
    <w:p w14:paraId="4FC968A0" w14:textId="77777777" w:rsidR="007C35ED" w:rsidRDefault="007C35ED" w:rsidP="001C7EE1">
      <w:pPr>
        <w:rPr>
          <w:lang w:val="fi-FI"/>
        </w:rPr>
      </w:pPr>
    </w:p>
    <w:p w14:paraId="44C93BCA" w14:textId="1ECD9492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Lasketaan palkin korkeus mitoittavassa kohdassa:</w:t>
      </w:r>
    </w:p>
    <w:p w14:paraId="770785C0" w14:textId="58E7C6F8" w:rsidR="001C7EE1" w:rsidRPr="00AF74B7" w:rsidRDefault="001C7EE1" w:rsidP="001C7EE1">
      <w:pPr>
        <w:ind w:left="1304"/>
      </w:pPr>
      <w:r w:rsidRPr="00AF74B7">
        <w:rPr>
          <w:lang w:val="fi-FI"/>
        </w:rPr>
        <w:t xml:space="preserve"> </w:t>
      </w:r>
      <w:r w:rsidR="00FA5CE8" w:rsidRPr="00AF74B7">
        <w:rPr>
          <w:position w:val="-30"/>
        </w:rPr>
        <w:object w:dxaOrig="7720" w:dyaOrig="680" w14:anchorId="4599813B">
          <v:shape id="_x0000_i1035" type="#_x0000_t75" style="width:386.3pt;height:33.8pt" o:ole="">
            <v:imagedata r:id="rId34" o:title=""/>
          </v:shape>
          <o:OLEObject Type="Embed" ProgID="Equation.DSMT4" ShapeID="_x0000_i1035" DrawAspect="Content" ObjectID="_1684220129" r:id="rId35"/>
        </w:object>
      </w:r>
    </w:p>
    <w:p w14:paraId="454570EB" w14:textId="4FB0CE89" w:rsidR="00816E70" w:rsidRDefault="001C7EE1" w:rsidP="0022625F">
      <w:pPr>
        <w:pStyle w:val="Heading2"/>
      </w:pPr>
      <w:bookmarkStart w:id="21" w:name="_Toc73606915"/>
      <w:r>
        <w:t>TAIVUTUSKESTÄVYYS MITOITTAVASSA POIKKILEIKKAUKSESSA</w:t>
      </w:r>
      <w:r w:rsidR="007C35ED">
        <w:t xml:space="preserve"> (</w:t>
      </w:r>
      <w:r w:rsidR="008A115C">
        <w:t>KT:1</w:t>
      </w:r>
      <w:r w:rsidR="007C35ED">
        <w:t>)</w:t>
      </w:r>
      <w:bookmarkEnd w:id="21"/>
    </w:p>
    <w:p w14:paraId="6D531113" w14:textId="77777777" w:rsidR="001C7EE1" w:rsidRPr="001C7EE1" w:rsidRDefault="001C7EE1" w:rsidP="001C7EE1">
      <w:proofErr w:type="spellStart"/>
      <w:r w:rsidRPr="001C7EE1">
        <w:t>Taivutusmomentti</w:t>
      </w:r>
      <w:proofErr w:type="spellEnd"/>
      <w:r w:rsidRPr="001C7EE1">
        <w:t xml:space="preserve"> </w:t>
      </w:r>
      <w:proofErr w:type="spellStart"/>
      <w:r w:rsidRPr="001C7EE1">
        <w:t>mitoittavan</w:t>
      </w:r>
      <w:proofErr w:type="spellEnd"/>
      <w:r w:rsidRPr="001C7EE1">
        <w:t xml:space="preserve"> </w:t>
      </w:r>
      <w:proofErr w:type="spellStart"/>
      <w:r w:rsidRPr="001C7EE1">
        <w:t>poikkileikkauksen</w:t>
      </w:r>
      <w:proofErr w:type="spellEnd"/>
      <w:r w:rsidRPr="001C7EE1">
        <w:t xml:space="preserve"> </w:t>
      </w:r>
      <w:proofErr w:type="spellStart"/>
      <w:r w:rsidRPr="001C7EE1">
        <w:t>kohdassa</w:t>
      </w:r>
      <w:proofErr w:type="spellEnd"/>
      <w:r w:rsidRPr="001C7EE1">
        <w:t>:</w:t>
      </w:r>
    </w:p>
    <w:p w14:paraId="26C2EB95" w14:textId="5DFA905C" w:rsidR="001C7EE1" w:rsidRPr="001C7EE1" w:rsidRDefault="00FA5CE8" w:rsidP="001C7EE1">
      <w:pPr>
        <w:ind w:left="1304"/>
      </w:pPr>
      <w:r w:rsidRPr="001C7EE1">
        <w:rPr>
          <w:position w:val="-72"/>
        </w:rPr>
        <w:object w:dxaOrig="5539" w:dyaOrig="1860" w14:anchorId="2C8FD2A5">
          <v:shape id="_x0000_i1036" type="#_x0000_t75" style="width:276.1pt;height:93.3pt" o:ole="">
            <v:imagedata r:id="rId36" o:title=""/>
          </v:shape>
          <o:OLEObject Type="Embed" ProgID="Equation.DSMT4" ShapeID="_x0000_i1036" DrawAspect="Content" ObjectID="_1684220130" r:id="rId37"/>
        </w:object>
      </w:r>
    </w:p>
    <w:p w14:paraId="583FB9A6" w14:textId="77777777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 xml:space="preserve">Taivutusjännitys mitoittavan poikkileikkauksen kohdassa: </w:t>
      </w:r>
    </w:p>
    <w:p w14:paraId="1FC1F43E" w14:textId="44A34DD2" w:rsidR="001C7EE1" w:rsidRPr="001C7EE1" w:rsidRDefault="00FA5CE8" w:rsidP="001C7EE1">
      <w:pPr>
        <w:ind w:left="1304"/>
        <w:rPr>
          <w:lang w:val="fi-FI"/>
        </w:rPr>
      </w:pPr>
      <w:r w:rsidRPr="001C7EE1">
        <w:rPr>
          <w:position w:val="-54"/>
        </w:rPr>
        <w:object w:dxaOrig="6500" w:dyaOrig="960" w14:anchorId="2490BC37">
          <v:shape id="_x0000_i1037" type="#_x0000_t75" style="width:325.55pt;height:48.2pt" o:ole="">
            <v:imagedata r:id="rId38" o:title=""/>
          </v:shape>
          <o:OLEObject Type="Embed" ProgID="Equation.DSMT4" ShapeID="_x0000_i1037" DrawAspect="Content" ObjectID="_1684220131" r:id="rId39"/>
        </w:object>
      </w:r>
      <w:r w:rsidR="001C7EE1" w:rsidRPr="001C7EE1">
        <w:rPr>
          <w:lang w:val="fi-FI"/>
        </w:rPr>
        <w:t xml:space="preserve"> </w:t>
      </w:r>
    </w:p>
    <w:p w14:paraId="6A421A66" w14:textId="77777777" w:rsidR="008C0905" w:rsidRDefault="008C0905" w:rsidP="001C7EE1">
      <w:pPr>
        <w:rPr>
          <w:lang w:val="fi-FI"/>
        </w:rPr>
      </w:pPr>
    </w:p>
    <w:p w14:paraId="5F7BE51F" w14:textId="77777777" w:rsidR="008C0905" w:rsidRDefault="008C0905" w:rsidP="001C7EE1">
      <w:pPr>
        <w:rPr>
          <w:lang w:val="fi-FI"/>
        </w:rPr>
      </w:pPr>
    </w:p>
    <w:p w14:paraId="2F901D30" w14:textId="4E604D22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lastRenderedPageBreak/>
        <w:t>Kerroin k</w:t>
      </w:r>
      <w:r w:rsidRPr="001C7EE1">
        <w:rPr>
          <w:vertAlign w:val="subscript"/>
          <w:lang w:val="fi-FI"/>
        </w:rPr>
        <w:t>m,</w:t>
      </w:r>
      <w:r w:rsidRPr="001C7EE1">
        <w:rPr>
          <w:rFonts w:ascii="Symbol" w:hAnsi="Symbol"/>
          <w:vertAlign w:val="subscript"/>
        </w:rPr>
        <w:t></w:t>
      </w:r>
      <w:r>
        <w:rPr>
          <w:lang w:val="fi-FI"/>
        </w:rPr>
        <w:t xml:space="preserve"> lasketaan seuraavasti (</w:t>
      </w:r>
      <w:r w:rsidRPr="001C7EE1">
        <w:rPr>
          <w:lang w:val="fi-FI"/>
        </w:rPr>
        <w:t>kun viistetty reuna on puristettu</w:t>
      </w:r>
      <w:r>
        <w:rPr>
          <w:lang w:val="fi-FI"/>
        </w:rPr>
        <w:t>)</w:t>
      </w:r>
      <w:r w:rsidRPr="001C7EE1">
        <w:rPr>
          <w:lang w:val="fi-FI"/>
        </w:rPr>
        <w:t xml:space="preserve">: </w:t>
      </w:r>
    </w:p>
    <w:p w14:paraId="46BC83DE" w14:textId="77777777" w:rsidR="001C7EE1" w:rsidRPr="008C0905" w:rsidRDefault="001C7EE1" w:rsidP="001C7EE1">
      <w:pPr>
        <w:ind w:left="360" w:firstLine="944"/>
        <w:rPr>
          <w:lang w:val="fi-FI"/>
        </w:rPr>
      </w:pPr>
      <w:r w:rsidRPr="001C7EE1">
        <w:rPr>
          <w:position w:val="-84"/>
        </w:rPr>
        <w:object w:dxaOrig="4959" w:dyaOrig="1219" w14:anchorId="644E07E3">
          <v:shape id="_x0000_i1038" type="#_x0000_t75" style="width:247.95pt;height:61.35pt" o:ole="">
            <v:imagedata r:id="rId40" o:title=""/>
          </v:shape>
          <o:OLEObject Type="Embed" ProgID="Equation.DSMT4" ShapeID="_x0000_i1038" DrawAspect="Content" ObjectID="_1684220132" r:id="rId41"/>
        </w:object>
      </w:r>
      <w:r w:rsidRPr="008C0905">
        <w:rPr>
          <w:lang w:val="fi-FI"/>
        </w:rPr>
        <w:t xml:space="preserve"> </w:t>
      </w:r>
    </w:p>
    <w:p w14:paraId="491BB5C9" w14:textId="46CCF952" w:rsidR="001C7EE1" w:rsidRPr="001C7EE1" w:rsidRDefault="008C0905" w:rsidP="001C7EE1">
      <w:pPr>
        <w:ind w:left="360"/>
      </w:pPr>
      <w:r w:rsidRPr="001C7EE1">
        <w:rPr>
          <w:position w:val="-78"/>
        </w:rPr>
        <w:object w:dxaOrig="8559" w:dyaOrig="1160" w14:anchorId="209175AB">
          <v:shape id="_x0000_i1039" type="#_x0000_t75" style="width:427.6pt;height:58.25pt" o:ole="">
            <v:imagedata r:id="rId42" o:title=""/>
          </v:shape>
          <o:OLEObject Type="Embed" ProgID="Equation.DSMT4" ShapeID="_x0000_i1039" DrawAspect="Content" ObjectID="_1684220133" r:id="rId43"/>
        </w:object>
      </w:r>
    </w:p>
    <w:p w14:paraId="08795F53" w14:textId="2EF76BBB" w:rsidR="008C0905" w:rsidRPr="001C7EE1" w:rsidRDefault="001C7EE1" w:rsidP="008C0905">
      <w:pPr>
        <w:spacing w:before="100" w:beforeAutospacing="1"/>
        <w:ind w:left="360"/>
        <w:rPr>
          <w:b/>
        </w:rPr>
      </w:pPr>
      <w:proofErr w:type="spellStart"/>
      <w:r w:rsidRPr="001C7EE1">
        <w:rPr>
          <w:b/>
        </w:rPr>
        <w:t>Mitoitusehto</w:t>
      </w:r>
      <w:proofErr w:type="spellEnd"/>
      <w:r w:rsidRPr="001C7EE1">
        <w:rPr>
          <w:b/>
        </w:rPr>
        <w:t xml:space="preserve">: </w:t>
      </w:r>
      <w:r w:rsidR="008C0905" w:rsidRPr="001C7EE1">
        <w:rPr>
          <w:b/>
          <w:position w:val="-14"/>
        </w:rPr>
        <w:object w:dxaOrig="5960" w:dyaOrig="400" w14:anchorId="075BF1AC">
          <v:shape id="_x0000_i1040" type="#_x0000_t75" style="width:298pt;height:20.65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684220134" r:id="rId45"/>
        </w:object>
      </w:r>
    </w:p>
    <w:p w14:paraId="3055647C" w14:textId="2809CDEE" w:rsidR="00816E70" w:rsidRDefault="00DB60E0" w:rsidP="0022625F">
      <w:pPr>
        <w:pStyle w:val="Heading2"/>
      </w:pPr>
      <w:bookmarkStart w:id="22" w:name="_Toc486321245"/>
      <w:bookmarkStart w:id="23" w:name="_Toc73606916"/>
      <w:r>
        <w:t xml:space="preserve">TAIVUTUSKESTÄVYYS </w:t>
      </w:r>
      <w:bookmarkEnd w:id="22"/>
      <w:r w:rsidR="008C0905">
        <w:t>PALKIN KESKELLÄ</w:t>
      </w:r>
      <w:r w:rsidR="007C35ED">
        <w:t xml:space="preserve"> (</w:t>
      </w:r>
      <w:r w:rsidR="008A115C">
        <w:t>KT:</w:t>
      </w:r>
      <w:r w:rsidR="007C35ED">
        <w:t>1)</w:t>
      </w:r>
      <w:bookmarkEnd w:id="23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1357E520" w:rsidR="00DB60E0" w:rsidRPr="00DB60E0" w:rsidRDefault="008C0905" w:rsidP="00DB60E0">
      <w:pPr>
        <w:spacing w:after="120"/>
        <w:ind w:left="1304"/>
      </w:pPr>
      <w:r w:rsidRPr="00DB60E0">
        <w:rPr>
          <w:position w:val="-24"/>
        </w:rPr>
        <w:object w:dxaOrig="5980" w:dyaOrig="720" w14:anchorId="179BC67E">
          <v:shape id="_x0000_i1041" type="#_x0000_t75" style="width:299.9pt;height:36.3pt" o:ole="">
            <v:imagedata r:id="rId46" o:title=""/>
          </v:shape>
          <o:OLEObject Type="Embed" ProgID="Equation.DSMT4" ShapeID="_x0000_i1041" DrawAspect="Content" ObjectID="_1684220135" r:id="rId47"/>
        </w:object>
      </w:r>
    </w:p>
    <w:p w14:paraId="337FB7BC" w14:textId="2FAB654D" w:rsidR="008C0905" w:rsidRDefault="008C0905" w:rsidP="008C0905">
      <w:pPr>
        <w:rPr>
          <w:lang w:val="fi-FI"/>
        </w:rPr>
      </w:pPr>
      <w:r w:rsidRPr="008C0905">
        <w:rPr>
          <w:lang w:val="fi-FI"/>
        </w:rPr>
        <w:t>Lasketaan k</w:t>
      </w:r>
      <w:r w:rsidRPr="008C0905">
        <w:rPr>
          <w:vertAlign w:val="subscript"/>
          <w:lang w:val="fi-FI"/>
        </w:rPr>
        <w:t>r</w:t>
      </w:r>
      <w:r w:rsidRPr="008C0905">
        <w:rPr>
          <w:lang w:val="fi-FI"/>
        </w:rPr>
        <w:t xml:space="preserve"> – kerroin (RIL 205-1-2009 s.81):</w:t>
      </w:r>
    </w:p>
    <w:p w14:paraId="5D5A1602" w14:textId="77777777" w:rsidR="008C0905" w:rsidRPr="008C0905" w:rsidRDefault="008C0905" w:rsidP="008C0905">
      <w:pPr>
        <w:rPr>
          <w:lang w:val="fi-FI"/>
        </w:rPr>
      </w:pPr>
    </w:p>
    <w:p w14:paraId="45B87A2B" w14:textId="00551B98" w:rsidR="008C0905" w:rsidRPr="00C04815" w:rsidRDefault="008C0905" w:rsidP="008C0905">
      <w:pPr>
        <w:ind w:left="1304"/>
        <w:rPr>
          <w:lang w:val="fi-FI"/>
        </w:rPr>
      </w:pPr>
      <w:r w:rsidRPr="008C0905">
        <w:rPr>
          <w:lang w:val="fi-FI"/>
        </w:rPr>
        <w:t>Harjapalkilla k</w:t>
      </w:r>
      <w:r w:rsidRPr="008C0905">
        <w:rPr>
          <w:vertAlign w:val="subscript"/>
          <w:lang w:val="fi-FI"/>
        </w:rPr>
        <w:t>r</w:t>
      </w:r>
      <w:r w:rsidRPr="008C0905">
        <w:rPr>
          <w:lang w:val="fi-FI"/>
        </w:rPr>
        <w:t xml:space="preserve"> = 1,0 ja muilla kaarevilla rakenteilla </w:t>
      </w:r>
      <w:r w:rsidRPr="008C0905">
        <w:rPr>
          <w:position w:val="-60"/>
        </w:rPr>
        <w:object w:dxaOrig="5820" w:dyaOrig="1320" w14:anchorId="57DE549E">
          <v:shape id="_x0000_i1042" type="#_x0000_t75" style="width:290.5pt;height:65.1pt" o:ole="">
            <v:imagedata r:id="rId48" o:title=""/>
          </v:shape>
          <o:OLEObject Type="Embed" ProgID="Equation.DSMT4" ShapeID="_x0000_i1042" DrawAspect="Content" ObjectID="_1684220136" r:id="rId49"/>
        </w:object>
      </w:r>
    </w:p>
    <w:p w14:paraId="5C103935" w14:textId="77777777" w:rsidR="008C0905" w:rsidRPr="008C0905" w:rsidRDefault="008C0905" w:rsidP="008C0905">
      <w:pPr>
        <w:ind w:left="1304"/>
        <w:rPr>
          <w:lang w:val="fi-FI"/>
        </w:rPr>
      </w:pPr>
    </w:p>
    <w:p w14:paraId="5133996A" w14:textId="5D97D8E8" w:rsidR="008C0905" w:rsidRPr="008C0905" w:rsidRDefault="008C0905" w:rsidP="008C0905">
      <w:pPr>
        <w:ind w:left="1304"/>
      </w:pPr>
      <w:r w:rsidRPr="008C0905">
        <w:rPr>
          <w:position w:val="-44"/>
        </w:rPr>
        <w:object w:dxaOrig="4220" w:dyaOrig="999" w14:anchorId="07611C1A">
          <v:shape id="_x0000_i1043" type="#_x0000_t75" style="width:211pt;height:50.7pt" o:ole="">
            <v:imagedata r:id="rId50" o:title=""/>
          </v:shape>
          <o:OLEObject Type="Embed" ProgID="Equation.DSMT4" ShapeID="_x0000_i1043" DrawAspect="Content" ObjectID="_1684220137" r:id="rId51"/>
        </w:object>
      </w:r>
    </w:p>
    <w:p w14:paraId="4402E016" w14:textId="2BC6E760" w:rsidR="00DB60E0" w:rsidRDefault="00DB60E0" w:rsidP="00DB60E0">
      <w:pPr>
        <w:rPr>
          <w:lang w:val="fi-FI"/>
        </w:rPr>
      </w:pPr>
    </w:p>
    <w:p w14:paraId="3D5B8395" w14:textId="59568714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="008616B2">
        <w:t>palkin</w:t>
      </w:r>
      <w:proofErr w:type="spellEnd"/>
      <w:r w:rsidR="008616B2">
        <w:t xml:space="preserve"> </w:t>
      </w:r>
      <w:proofErr w:type="spellStart"/>
      <w:r w:rsidR="008616B2">
        <w:t>keskellä</w:t>
      </w:r>
      <w:proofErr w:type="spellEnd"/>
      <w:r w:rsidRPr="00DB60E0">
        <w:t xml:space="preserve">: </w:t>
      </w:r>
    </w:p>
    <w:p w14:paraId="7AD3D1ED" w14:textId="63E925FA" w:rsidR="00DB60E0" w:rsidRDefault="008616B2" w:rsidP="00DB60E0">
      <w:pPr>
        <w:ind w:left="1304"/>
      </w:pPr>
      <w:r w:rsidRPr="00DB60E0">
        <w:rPr>
          <w:position w:val="-54"/>
        </w:rPr>
        <w:object w:dxaOrig="6480" w:dyaOrig="960" w14:anchorId="6A637D55">
          <v:shape id="_x0000_i1044" type="#_x0000_t75" style="width:324.3pt;height:48.2pt" o:ole="">
            <v:imagedata r:id="rId52" o:title=""/>
          </v:shape>
          <o:OLEObject Type="Embed" ProgID="Equation.DSMT4" ShapeID="_x0000_i1044" DrawAspect="Content" ObjectID="_1684220138" r:id="rId53"/>
        </w:object>
      </w:r>
    </w:p>
    <w:p w14:paraId="5F6FDA0B" w14:textId="6E94DCAE" w:rsid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="008616B2" w:rsidRPr="00DB60E0">
        <w:rPr>
          <w:b/>
          <w:position w:val="-14"/>
        </w:rPr>
        <w:object w:dxaOrig="5640" w:dyaOrig="400" w14:anchorId="02F20FE9">
          <v:shape id="_x0000_i1045" type="#_x0000_t75" style="width:281.75pt;height:20.6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220139" r:id="rId55"/>
        </w:object>
      </w:r>
    </w:p>
    <w:p w14:paraId="4B34CF07" w14:textId="309481DD" w:rsidR="005F5E14" w:rsidRDefault="00DC6C72" w:rsidP="0022625F">
      <w:pPr>
        <w:pStyle w:val="Heading2"/>
      </w:pPr>
      <w:bookmarkStart w:id="24" w:name="_Toc73606917"/>
      <w:r>
        <w:lastRenderedPageBreak/>
        <w:t>LEIKKAUS TUELLA (</w:t>
      </w:r>
      <w:r w:rsidR="008A115C">
        <w:t>KT:</w:t>
      </w:r>
      <w:r>
        <w:t>1)</w:t>
      </w:r>
      <w:bookmarkEnd w:id="24"/>
    </w:p>
    <w:p w14:paraId="3F2F08CF" w14:textId="17DA353C" w:rsidR="00E51387" w:rsidRDefault="008616B2" w:rsidP="00DC6C72">
      <w:pPr>
        <w:spacing w:before="100" w:beforeAutospacing="1"/>
        <w:ind w:firstLine="720"/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DCC781" wp14:editId="09BD6997">
            <wp:extent cx="3247901" cy="2091378"/>
            <wp:effectExtent l="0" t="0" r="0" b="4445"/>
            <wp:docPr id="9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824" cy="2095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8F186" w14:textId="77777777" w:rsidR="008616B2" w:rsidRDefault="008616B2" w:rsidP="00DC6C72">
      <w:pPr>
        <w:spacing w:before="100" w:beforeAutospacing="1"/>
        <w:ind w:firstLine="720"/>
      </w:pPr>
    </w:p>
    <w:p w14:paraId="229AA3B7" w14:textId="77777777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:</w:t>
      </w:r>
    </w:p>
    <w:p w14:paraId="2187700F" w14:textId="3EDBABCF" w:rsidR="00DC6C72" w:rsidRPr="00DC6C72" w:rsidRDefault="008616B2" w:rsidP="00DC6C72">
      <w:pPr>
        <w:ind w:left="1304"/>
      </w:pPr>
      <w:r w:rsidRPr="00DC6C72">
        <w:rPr>
          <w:position w:val="-68"/>
        </w:rPr>
        <w:object w:dxaOrig="4420" w:dyaOrig="1820" w14:anchorId="0B23E208">
          <v:shape id="_x0000_i1046" type="#_x0000_t75" style="width:221pt;height:90.8pt" o:ole="">
            <v:imagedata r:id="rId57" o:title=""/>
          </v:shape>
          <o:OLEObject Type="Embed" ProgID="Equation.DSMT4" ShapeID="_x0000_i1046" DrawAspect="Content" ObjectID="_1684220140" r:id="rId58"/>
        </w:object>
      </w:r>
    </w:p>
    <w:p w14:paraId="35F36498" w14:textId="77777777" w:rsidR="00EB5556" w:rsidRDefault="00EB5556" w:rsidP="00DC6C72">
      <w:pPr>
        <w:rPr>
          <w:lang w:val="fi-FI"/>
        </w:rPr>
      </w:pPr>
    </w:p>
    <w:p w14:paraId="63E2BB5A" w14:textId="617739DB" w:rsidR="00DC6C72" w:rsidRPr="00DC6C72" w:rsidRDefault="00DC6C72" w:rsidP="00DC6C72">
      <w:pPr>
        <w:rPr>
          <w:lang w:val="fi-FI"/>
        </w:rPr>
      </w:pPr>
      <w:r w:rsidRPr="00DC6C72">
        <w:rPr>
          <w:lang w:val="fi-FI"/>
        </w:rPr>
        <w:t>Lisäksi leikkausrasitusta voidaan tarkastella kohdassa, johon lasketaan pilarin mitta b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 xml:space="preserve"> (= 495 mm) ja palkin tukikorkeus h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>.</w:t>
      </w:r>
    </w:p>
    <w:p w14:paraId="1C8451C4" w14:textId="77777777" w:rsidR="00067505" w:rsidRPr="00DF6A4E" w:rsidRDefault="00067505" w:rsidP="00DC6C72">
      <w:pPr>
        <w:rPr>
          <w:lang w:val="fi-FI"/>
        </w:rPr>
      </w:pPr>
    </w:p>
    <w:p w14:paraId="0C3A459D" w14:textId="23E1036B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määräävä korkeus</w:t>
      </w:r>
      <w:r w:rsidR="00D97759" w:rsidRPr="00067505">
        <w:rPr>
          <w:lang w:val="fi-FI"/>
        </w:rPr>
        <w:t xml:space="preserve"> (3,</w:t>
      </w:r>
      <w:r w:rsidR="00EB5556">
        <w:rPr>
          <w:lang w:val="fi-FI"/>
        </w:rPr>
        <w:t>67</w:t>
      </w:r>
      <w:r w:rsidR="00D97759" w:rsidRPr="00067505">
        <w:rPr>
          <w:lang w:val="fi-FI"/>
        </w:rPr>
        <w:t>° = 1:1</w:t>
      </w:r>
      <w:r w:rsidR="00EB5556">
        <w:rPr>
          <w:lang w:val="fi-FI"/>
        </w:rPr>
        <w:t>5</w:t>
      </w:r>
      <w:r w:rsidR="00D97759" w:rsidRPr="00067505">
        <w:rPr>
          <w:lang w:val="fi-FI"/>
        </w:rPr>
        <w:t>,</w:t>
      </w:r>
      <w:r w:rsidR="00EB5556">
        <w:rPr>
          <w:lang w:val="fi-FI"/>
        </w:rPr>
        <w:t>59</w:t>
      </w:r>
      <w:r w:rsidR="00D97759" w:rsidRPr="00067505">
        <w:rPr>
          <w:lang w:val="fi-FI"/>
        </w:rPr>
        <w:t>)</w:t>
      </w:r>
      <w:r w:rsidRPr="00067505">
        <w:rPr>
          <w:lang w:val="fi-FI"/>
        </w:rPr>
        <w:t>:</w:t>
      </w:r>
    </w:p>
    <w:p w14:paraId="328D4A50" w14:textId="55D96395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EB5556" w:rsidRPr="00DC6C72">
        <w:rPr>
          <w:position w:val="-46"/>
        </w:rPr>
        <w:object w:dxaOrig="6060" w:dyaOrig="1040" w14:anchorId="7AA2F597">
          <v:shape id="_x0000_i1047" type="#_x0000_t75" style="width:303.05pt;height:51.35pt" o:ole="">
            <v:imagedata r:id="rId59" o:title=""/>
          </v:shape>
          <o:OLEObject Type="Embed" ProgID="Equation.DSMT4" ShapeID="_x0000_i1047" DrawAspect="Content" ObjectID="_1684220141" r:id="rId60"/>
        </w:object>
      </w:r>
    </w:p>
    <w:p w14:paraId="03BB333A" w14:textId="77777777" w:rsidR="00067505" w:rsidRDefault="00067505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4F27E4EE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EB5556" w:rsidRPr="00DC6C72">
        <w:rPr>
          <w:position w:val="-64"/>
        </w:rPr>
        <w:object w:dxaOrig="6000" w:dyaOrig="1400" w14:anchorId="58B493E5">
          <v:shape id="_x0000_i1048" type="#_x0000_t75" style="width:299.25pt;height:70.75pt" o:ole="">
            <v:imagedata r:id="rId61" o:title=""/>
          </v:shape>
          <o:OLEObject Type="Embed" ProgID="Equation.DSMT4" ShapeID="_x0000_i1048" DrawAspect="Content" ObjectID="_1684220142" r:id="rId62"/>
        </w:object>
      </w:r>
    </w:p>
    <w:p w14:paraId="412D8B63" w14:textId="52CB8443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palkin päässä (</w:t>
      </w:r>
      <w:r w:rsidRPr="00067505">
        <w:rPr>
          <w:lang w:val="fi-FI"/>
        </w:rPr>
        <w:t xml:space="preserve">vain </w:t>
      </w:r>
      <w:proofErr w:type="spellStart"/>
      <w:r w:rsidRPr="00067505">
        <w:rPr>
          <w:lang w:val="fi-FI"/>
        </w:rPr>
        <w:t>V</w:t>
      </w:r>
      <w:r w:rsidRPr="00067505">
        <w:rPr>
          <w:vertAlign w:val="subscript"/>
          <w:lang w:val="fi-FI"/>
        </w:rPr>
        <w:t>red</w:t>
      </w:r>
      <w:proofErr w:type="spellEnd"/>
      <w:r w:rsidRPr="00067505">
        <w:rPr>
          <w:lang w:val="fi-FI"/>
        </w:rPr>
        <w:t xml:space="preserve"> huomioitu</w:t>
      </w:r>
      <w:r>
        <w:rPr>
          <w:lang w:val="fi-FI"/>
        </w:rPr>
        <w:t>),</w:t>
      </w:r>
      <w:r w:rsidRPr="00067505">
        <w:rPr>
          <w:lang w:val="fi-FI"/>
        </w:rPr>
        <w:t xml:space="preserve"> niin käyttöaste</w:t>
      </w:r>
      <w:r w:rsidR="00EB5556">
        <w:rPr>
          <w:lang w:val="fi-FI"/>
        </w:rPr>
        <w:t xml:space="preserve"> 83</w:t>
      </w:r>
      <w:r>
        <w:rPr>
          <w:lang w:val="fi-FI"/>
        </w:rPr>
        <w:t xml:space="preserve"> % ja mitoitus ilman leikkaus-voiman</w:t>
      </w:r>
      <w:r w:rsidR="00EB5556">
        <w:rPr>
          <w:lang w:val="fi-FI"/>
        </w:rPr>
        <w:t xml:space="preserve"> redusointia palkin päässä, niin käyttöaste 92</w:t>
      </w:r>
      <w:r>
        <w:rPr>
          <w:lang w:val="fi-FI"/>
        </w:rPr>
        <w:t xml:space="preserve">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Pr="0022625F" w:rsidRDefault="00624BE4" w:rsidP="0022625F">
      <w:pPr>
        <w:pStyle w:val="Heading2"/>
      </w:pPr>
      <w:bookmarkStart w:id="25" w:name="_Toc73606918"/>
      <w:r w:rsidRPr="0022625F">
        <w:lastRenderedPageBreak/>
        <w:t>TUKIPAINEKESTÄVYYS (KT:1)</w:t>
      </w:r>
      <w:bookmarkEnd w:id="25"/>
    </w:p>
    <w:bookmarkEnd w:id="7"/>
    <w:bookmarkEnd w:id="8"/>
    <w:bookmarkEnd w:id="9"/>
    <w:bookmarkEnd w:id="10"/>
    <w:bookmarkEnd w:id="11"/>
    <w:p w14:paraId="44A45DDA" w14:textId="43E19AC1" w:rsidR="00624BE4" w:rsidRPr="00C04815" w:rsidRDefault="00624BE4" w:rsidP="00624BE4">
      <w:pPr>
        <w:rPr>
          <w:lang w:val="fi-FI"/>
        </w:rPr>
      </w:pPr>
      <w:r w:rsidRPr="00C04815">
        <w:rPr>
          <w:lang w:val="fi-FI"/>
        </w:rPr>
        <w:t xml:space="preserve">Lasketaan palkin tukireaktio: </w:t>
      </w:r>
      <w:r w:rsidR="00C04815" w:rsidRPr="00C04815">
        <w:rPr>
          <w:position w:val="-24"/>
        </w:rPr>
        <w:object w:dxaOrig="4640" w:dyaOrig="620" w14:anchorId="365C7F01">
          <v:shape id="_x0000_i1071" type="#_x0000_t75" style="width:232.3pt;height:30.7pt" o:ole="">
            <v:imagedata r:id="rId63" o:title=""/>
          </v:shape>
          <o:OLEObject Type="Embed" ProgID="Equation.DSMT4" ShapeID="_x0000_i1071" DrawAspect="Content" ObjectID="_1684220143" r:id="rId64"/>
        </w:object>
      </w:r>
    </w:p>
    <w:p w14:paraId="6539B6E1" w14:textId="77777777" w:rsidR="00C04815" w:rsidRDefault="00C04815" w:rsidP="00624BE4">
      <w:pPr>
        <w:rPr>
          <w:lang w:val="fi-FI"/>
        </w:rPr>
      </w:pPr>
    </w:p>
    <w:p w14:paraId="70B1506E" w14:textId="6C892ABE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50" type="#_x0000_t75" style="width:167.8pt;height:18.8pt" o:ole="">
            <v:imagedata r:id="rId65" o:title=""/>
          </v:shape>
          <o:OLEObject Type="Embed" ProgID="Equation.DSMT4" ShapeID="_x0000_i1050" DrawAspect="Content" ObjectID="_1684220144" r:id="rId66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t xml:space="preserve">kerroin </w:t>
      </w:r>
      <w:r w:rsidRPr="00624BE4">
        <w:rPr>
          <w:position w:val="-50"/>
        </w:rPr>
        <w:object w:dxaOrig="5899" w:dyaOrig="1120" w14:anchorId="1683AFD1">
          <v:shape id="_x0000_i1051" type="#_x0000_t75" style="width:294.25pt;height:56.35pt" o:ole="">
            <v:imagedata r:id="rId67" o:title=""/>
          </v:shape>
          <o:OLEObject Type="Embed" ProgID="Equation.DSMT4" ShapeID="_x0000_i1051" DrawAspect="Content" ObjectID="_1684220145" r:id="rId68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52" type="#_x0000_t75" style="width:261.7pt;height:36.3pt" o:ole="">
            <v:imagedata r:id="rId69" o:title=""/>
          </v:shape>
          <o:OLEObject Type="Embed" ProgID="Equation.DSMT4" ShapeID="_x0000_i1052" DrawAspect="Content" ObjectID="_1684220146" r:id="rId70"/>
        </w:object>
      </w:r>
    </w:p>
    <w:p w14:paraId="214BA9ED" w14:textId="61056C9F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C04815" w:rsidRPr="004632E4">
        <w:rPr>
          <w:position w:val="-50"/>
        </w:rPr>
        <w:object w:dxaOrig="7380" w:dyaOrig="1120" w14:anchorId="78B4A17E">
          <v:shape id="_x0000_i1074" type="#_x0000_t75" style="width:368.75pt;height:55.7pt" o:ole="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684220147" r:id="rId72"/>
        </w:object>
      </w:r>
    </w:p>
    <w:p w14:paraId="253BA686" w14:textId="7A5B4987" w:rsidR="00DF6A4E" w:rsidRDefault="00DF6A4E" w:rsidP="004632E4"/>
    <w:p w14:paraId="4B8BA415" w14:textId="097DD821" w:rsidR="00DF6A4E" w:rsidRDefault="00DF6A4E" w:rsidP="0022625F">
      <w:pPr>
        <w:pStyle w:val="Heading2"/>
      </w:pPr>
      <w:bookmarkStart w:id="26" w:name="_Toc73606919"/>
      <w:r>
        <w:t>TAIPUMA-ARVIO</w:t>
      </w:r>
      <w:r w:rsidR="00061894">
        <w:t xml:space="preserve"> PALKIN KESKELLÄ</w:t>
      </w:r>
      <w:r>
        <w:t xml:space="preserve"> (KT:1)</w:t>
      </w:r>
      <w:bookmarkEnd w:id="26"/>
    </w:p>
    <w:p w14:paraId="5B8A8A56" w14:textId="0E20A504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>Lasketaan taipuma-arvio Liimapuu käsikirjan 2015 mukaan, jossa palkin korkeutena käytetään</w:t>
      </w:r>
      <w:r w:rsidR="0015493E">
        <w:rPr>
          <w:lang w:val="fi-FI"/>
        </w:rPr>
        <w:t xml:space="preserve"> määrä</w:t>
      </w:r>
      <w:r w:rsidR="00596768">
        <w:rPr>
          <w:lang w:val="fi-FI"/>
        </w:rPr>
        <w:t>ä</w:t>
      </w:r>
      <w:r w:rsidR="0015493E">
        <w:rPr>
          <w:lang w:val="fi-FI"/>
        </w:rPr>
        <w:t>vän poikkileikkauksen korkeutta</w:t>
      </w:r>
      <w:r w:rsidR="00596768">
        <w:rPr>
          <w:lang w:val="fi-FI"/>
        </w:rPr>
        <w:t>, h</w:t>
      </w:r>
      <w:r w:rsidR="00596768" w:rsidRPr="00596768">
        <w:rPr>
          <w:vertAlign w:val="subscript"/>
          <w:lang w:val="fi-FI"/>
        </w:rPr>
        <w:t>m</w:t>
      </w:r>
      <w:r w:rsidR="00596768">
        <w:rPr>
          <w:lang w:val="fi-FI"/>
        </w:rPr>
        <w:t xml:space="preserve"> = 1730 mm</w:t>
      </w:r>
      <w:r w:rsidRPr="001C1113">
        <w:rPr>
          <w:lang w:val="fi-FI"/>
        </w:rPr>
        <w:t>:</w:t>
      </w:r>
    </w:p>
    <w:p w14:paraId="50CB2475" w14:textId="77777777" w:rsidR="001C1113" w:rsidRDefault="001C1113" w:rsidP="00DF6A4E">
      <w:pPr>
        <w:rPr>
          <w:lang w:val="fi-FI"/>
        </w:rPr>
      </w:pPr>
    </w:p>
    <w:p w14:paraId="6478EAC8" w14:textId="549B2597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="00596768" w:rsidRPr="001C1113">
        <w:rPr>
          <w:position w:val="-24"/>
        </w:rPr>
        <w:object w:dxaOrig="5700" w:dyaOrig="720" w14:anchorId="73C2F525">
          <v:shape id="_x0000_i1091" type="#_x0000_t75" style="width:285.5pt;height:36.3pt" o:ole="">
            <v:imagedata r:id="rId73" o:title=""/>
          </v:shape>
          <o:OLEObject Type="Embed" ProgID="Equation.DSMT4" ShapeID="_x0000_i1091" DrawAspect="Content" ObjectID="_1684220148" r:id="rId7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0DD3D865" w14:textId="6C89612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etkellinen taipuma pysyvästä kuormasta (taivutus + leikkaus): </w:t>
      </w:r>
    </w:p>
    <w:p w14:paraId="13215716" w14:textId="4404C245" w:rsidR="00DF6A4E" w:rsidRPr="001C1113" w:rsidRDefault="00596768" w:rsidP="00DF6A4E">
      <w:r w:rsidRPr="001C1113">
        <w:rPr>
          <w:position w:val="-68"/>
        </w:rPr>
        <w:object w:dxaOrig="9999" w:dyaOrig="1939" w14:anchorId="19437711">
          <v:shape id="_x0000_i1093" type="#_x0000_t75" style="width:500.25pt;height:97.65pt" o:ole="">
            <v:imagedata r:id="rId75" o:title=""/>
          </v:shape>
          <o:OLEObject Type="Embed" ProgID="Equation.DSMT4" ShapeID="_x0000_i1093" DrawAspect="Content" ObjectID="_1684220149" r:id="rId7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77777777" w:rsidR="00DF6A4E" w:rsidRPr="001C1113" w:rsidRDefault="00DF6A4E" w:rsidP="00DF6A4E">
      <w:r w:rsidRPr="001C1113">
        <w:rPr>
          <w:position w:val="-32"/>
        </w:rPr>
        <w:object w:dxaOrig="5200" w:dyaOrig="760" w14:anchorId="4C3B8CEF">
          <v:shape id="_x0000_i1057" type="#_x0000_t75" style="width:260.45pt;height:38.2pt" o:ole="">
            <v:imagedata r:id="rId77" o:title=""/>
          </v:shape>
          <o:OLEObject Type="Embed" ProgID="Equation.DSMT4" ShapeID="_x0000_i1057" DrawAspect="Content" ObjectID="_1684220150" r:id="rId78"/>
        </w:object>
      </w:r>
    </w:p>
    <w:p w14:paraId="34CFA292" w14:textId="186721A3" w:rsidR="00DF6A4E" w:rsidRPr="001C1113" w:rsidRDefault="00596768" w:rsidP="00DF6A4E">
      <w:r w:rsidRPr="001C1113">
        <w:rPr>
          <w:position w:val="-52"/>
        </w:rPr>
        <w:object w:dxaOrig="9999" w:dyaOrig="1160" w14:anchorId="239A8AC9">
          <v:shape id="_x0000_i1095" type="#_x0000_t75" style="width:500.25pt;height:58.25pt" o:ole="">
            <v:imagedata r:id="rId79" o:title=""/>
          </v:shape>
          <o:OLEObject Type="Embed" ProgID="Equation.DSMT4" ShapeID="_x0000_i1095" DrawAspect="Content" ObjectID="_1684220151" r:id="rId8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062B5938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t xml:space="preserve"> </w:t>
      </w:r>
      <w:r w:rsidR="00596768" w:rsidRPr="001C1113">
        <w:rPr>
          <w:position w:val="-32"/>
        </w:rPr>
        <w:object w:dxaOrig="6280" w:dyaOrig="760" w14:anchorId="7ACB1250">
          <v:shape id="_x0000_i1097" type="#_x0000_t75" style="width:314.9pt;height:37.55pt" o:ole="">
            <v:imagedata r:id="rId81" o:title=""/>
          </v:shape>
          <o:OLEObject Type="Embed" ProgID="Equation.DSMT4" ShapeID="_x0000_i1097" DrawAspect="Content" ObjectID="_1684220152" r:id="rId8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08302CCF" w14:textId="0C3FCD02" w:rsidR="00DF6A4E" w:rsidRPr="001C1113" w:rsidRDefault="00104320" w:rsidP="00DF6A4E">
      <w:pPr>
        <w:rPr>
          <w:lang w:val="fi-FI"/>
        </w:rPr>
      </w:pPr>
      <w:r w:rsidRPr="001C1113">
        <w:rPr>
          <w:lang w:val="fi-FI"/>
        </w:rPr>
        <w:t xml:space="preserve">Ilman esikorotusta: </w:t>
      </w:r>
      <w:r w:rsidR="00C04815">
        <w:rPr>
          <w:lang w:val="fi-FI"/>
        </w:rPr>
        <w:t>7</w:t>
      </w:r>
      <w:r w:rsidR="00596768">
        <w:rPr>
          <w:lang w:val="fi-FI"/>
        </w:rPr>
        <w:t>4.4</w:t>
      </w:r>
      <w:r w:rsidR="00707835" w:rsidRPr="001C1113">
        <w:rPr>
          <w:lang w:val="fi-FI"/>
        </w:rPr>
        <w:t xml:space="preserve"> mm (L / </w:t>
      </w:r>
      <w:r w:rsidRPr="001C1113">
        <w:rPr>
          <w:lang w:val="fi-FI"/>
        </w:rPr>
        <w:t>26</w:t>
      </w:r>
      <w:r w:rsidR="00596768">
        <w:rPr>
          <w:lang w:val="fi-FI"/>
        </w:rPr>
        <w:t>9</w:t>
      </w:r>
      <w:r w:rsidR="00DF6A4E" w:rsidRPr="001C1113">
        <w:rPr>
          <w:lang w:val="fi-FI"/>
        </w:rPr>
        <w:t xml:space="preserve">) </w:t>
      </w:r>
      <w:r w:rsidR="00DF6A4E" w:rsidRPr="001C1113">
        <w:rPr>
          <w:u w:val="single"/>
          <w:lang w:val="fi-FI"/>
        </w:rPr>
        <w:t>&lt;</w:t>
      </w:r>
      <w:r w:rsidR="00DF6A4E" w:rsidRPr="001C1113">
        <w:rPr>
          <w:lang w:val="fi-FI"/>
        </w:rPr>
        <w:t xml:space="preserve"> </w:t>
      </w:r>
      <w:r w:rsidRPr="001C1113">
        <w:rPr>
          <w:lang w:val="fi-FI"/>
        </w:rPr>
        <w:t>100</w:t>
      </w:r>
      <w:r w:rsidR="00DF6A4E" w:rsidRPr="001C1113">
        <w:rPr>
          <w:lang w:val="fi-FI"/>
        </w:rPr>
        <w:t xml:space="preserve"> mm (L / </w:t>
      </w:r>
      <w:r w:rsidRPr="001C1113">
        <w:rPr>
          <w:lang w:val="fi-FI"/>
        </w:rPr>
        <w:t>2</w:t>
      </w:r>
      <w:r w:rsidR="00DF6A4E" w:rsidRPr="001C1113">
        <w:rPr>
          <w:lang w:val="fi-FI"/>
        </w:rPr>
        <w:t>00) (</w:t>
      </w:r>
      <w:r w:rsidR="00596768">
        <w:rPr>
          <w:lang w:val="fi-FI"/>
        </w:rPr>
        <w:t>74</w:t>
      </w:r>
      <w:r w:rsidR="00DF6A4E"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707C73AB" w14:textId="397F87B7" w:rsidR="00DF6A4E" w:rsidRDefault="001C1113" w:rsidP="0022625F">
      <w:pPr>
        <w:pStyle w:val="Heading2"/>
      </w:pPr>
      <w:bookmarkStart w:id="27" w:name="_Toc73606920"/>
      <w:r>
        <w:t xml:space="preserve">KIEPAHDUSKESTÄVYYS </w:t>
      </w:r>
      <w:r w:rsidR="00DF6A4E">
        <w:t>(KT:1)</w:t>
      </w:r>
      <w:bookmarkEnd w:id="27"/>
    </w:p>
    <w:p w14:paraId="58B01CA5" w14:textId="0E1D42FA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 w:rsidR="00596768">
        <w:rPr>
          <w:lang w:val="fi-FI"/>
        </w:rPr>
        <w:t>litaan kiepahdusväliksi a = 25</w:t>
      </w:r>
      <w:r w:rsidRPr="001C1113">
        <w:rPr>
          <w:lang w:val="fi-FI"/>
        </w:rPr>
        <w:t xml:space="preserve">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</w:t>
      </w:r>
      <w:r w:rsidRPr="001C1113">
        <w:rPr>
          <w:vertAlign w:val="subscript"/>
          <w:lang w:val="fi-FI"/>
        </w:rPr>
        <w:t>m</w:t>
      </w:r>
      <w:r w:rsidRPr="001C1113">
        <w:rPr>
          <w:lang w:val="fi-FI"/>
        </w:rPr>
        <w:t xml:space="preserve">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</w:t>
      </w:r>
      <w:r w:rsidR="00596768">
        <w:rPr>
          <w:lang w:val="fi-FI"/>
        </w:rPr>
        <w:t>25</w:t>
      </w:r>
      <w:r w:rsidRPr="001C1113">
        <w:rPr>
          <w:lang w:val="fi-FI"/>
        </w:rPr>
        <w:t>00 mm + 2 x 1</w:t>
      </w:r>
      <w:r w:rsidR="00596768">
        <w:rPr>
          <w:lang w:val="fi-FI"/>
        </w:rPr>
        <w:t>730</w:t>
      </w:r>
      <w:r w:rsidRPr="001C1113">
        <w:rPr>
          <w:lang w:val="fi-FI"/>
        </w:rPr>
        <w:t xml:space="preserve"> mm = </w:t>
      </w:r>
      <w:r w:rsidR="00BB797F">
        <w:rPr>
          <w:lang w:val="fi-FI"/>
        </w:rPr>
        <w:t>5960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60" type="#_x0000_t75" style="width:183.45pt;height:108.3pt" o:ole="">
            <v:imagedata r:id="rId83" o:title=""/>
          </v:shape>
          <o:OLEObject Type="Embed" ProgID="Equation.DSMT4" ShapeID="_x0000_i1060" DrawAspect="Content" ObjectID="_1684220153" r:id="rId8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Suorakaidepalkin kriittinen taivutusjännitys: </w:t>
      </w:r>
    </w:p>
    <w:p w14:paraId="7B753C20" w14:textId="1E441E75" w:rsidR="001C1113" w:rsidRPr="001C1113" w:rsidRDefault="00BB797F" w:rsidP="001C1113">
      <w:pPr>
        <w:ind w:left="1304"/>
      </w:pPr>
      <w:r w:rsidRPr="001C1113">
        <w:rPr>
          <w:position w:val="-32"/>
        </w:rPr>
        <w:object w:dxaOrig="8320" w:dyaOrig="800" w14:anchorId="069308FD">
          <v:shape id="_x0000_i1099" type="#_x0000_t75" style="width:415.7pt;height:40.05pt" o:ole="">
            <v:imagedata r:id="rId85" o:title=""/>
          </v:shape>
          <o:OLEObject Type="Embed" ProgID="Equation.DSMT4" ShapeID="_x0000_i1099" DrawAspect="Content" ObjectID="_1684220154" r:id="rId8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07FFA398" w:rsidR="001C1113" w:rsidRPr="001C1113" w:rsidRDefault="00BB797F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101" type="#_x0000_t75" style="width:239.15pt;height:40.05pt" o:ole="">
            <v:imagedata r:id="rId87" o:title=""/>
          </v:shape>
          <o:OLEObject Type="Embed" ProgID="Equation.DSMT4" ShapeID="_x0000_i1101" DrawAspect="Content" ObjectID="_1684220155" r:id="rId8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63" type="#_x0000_t75" style="width:238.55pt;height:92.65pt" o:ole="">
            <v:imagedata r:id="rId89" o:title=""/>
          </v:shape>
          <o:OLEObject Type="Embed" ProgID="Equation.DSMT4" ShapeID="_x0000_i1063" DrawAspect="Content" ObjectID="_1684220156" r:id="rId90"/>
        </w:object>
      </w:r>
    </w:p>
    <w:p w14:paraId="7FADCE35" w14:textId="340368A3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64" type="#_x0000_t75" style="width:8.75pt;height:13.75pt" o:ole="">
            <v:imagedata r:id="rId91" o:title=""/>
          </v:shape>
          <o:OLEObject Type="Embed" ProgID="Equation.DSMT4" ShapeID="_x0000_i1064" DrawAspect="Content" ObjectID="_1684220157" r:id="rId92"/>
        </w:object>
      </w:r>
      <w:r w:rsidR="00BB797F" w:rsidRPr="001C1113">
        <w:rPr>
          <w:position w:val="-14"/>
        </w:rPr>
        <w:object w:dxaOrig="5700" w:dyaOrig="380" w14:anchorId="2CDFB43B">
          <v:shape id="_x0000_i1103" type="#_x0000_t75" style="width:284.85pt;height:18.8pt" o:ole="">
            <v:imagedata r:id="rId93" o:title=""/>
          </v:shape>
          <o:OLEObject Type="Embed" ProgID="Equation.DSMT4" ShapeID="_x0000_i1103" DrawAspect="Content" ObjectID="_1684220158" r:id="rId9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09BA676B" w:rsidR="001C1113" w:rsidRPr="003915F8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BB797F" w:rsidRPr="001C1113">
        <w:rPr>
          <w:position w:val="-14"/>
        </w:rPr>
        <w:object w:dxaOrig="6000" w:dyaOrig="400" w14:anchorId="1D120E02">
          <v:shape id="_x0000_i1105" type="#_x0000_t75" style="width:299.9pt;height:20.65pt" o:ole="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5" DrawAspect="Content" ObjectID="_1684220159" r:id="rId96"/>
        </w:object>
      </w:r>
    </w:p>
    <w:p w14:paraId="5AD627A4" w14:textId="5448353D" w:rsidR="00DF6A4E" w:rsidRDefault="00B9435E" w:rsidP="0022625F">
      <w:pPr>
        <w:pStyle w:val="Heading2"/>
      </w:pPr>
      <w:bookmarkStart w:id="28" w:name="_Toc73606921"/>
      <w:r>
        <w:lastRenderedPageBreak/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  <w:bookmarkEnd w:id="28"/>
    </w:p>
    <w:p w14:paraId="2EDBC6B5" w14:textId="69C3BFD9" w:rsidR="00DF6A4E" w:rsidRDefault="00BB797F" w:rsidP="004632E4">
      <w:pPr>
        <w:rPr>
          <w:rFonts w:ascii="Arial" w:hAnsi="Arial" w:cs="Arial"/>
        </w:rPr>
      </w:pPr>
      <w:r w:rsidRPr="00BB797F">
        <w:rPr>
          <w:rFonts w:ascii="Arial" w:eastAsiaTheme="minorHAnsi" w:hAnsi="Arial" w:cs="Arial"/>
          <w:position w:val="-134"/>
          <w:lang w:val="fi-FI" w:eastAsia="en-US"/>
        </w:rPr>
        <w:object w:dxaOrig="9520" w:dyaOrig="7760" w14:anchorId="46DCE5E8">
          <v:shape id="_x0000_i1110" type="#_x0000_t75" style="width:475.85pt;height:388.15pt" o:ole="">
            <v:imagedata r:id="rId97" o:title=""/>
          </v:shape>
          <o:OLEObject Type="Embed" ProgID="Equation.DSMT4" ShapeID="_x0000_i1110" DrawAspect="Content" ObjectID="_1684220160" r:id="rId98"/>
        </w:object>
      </w:r>
    </w:p>
    <w:p w14:paraId="62788544" w14:textId="77777777" w:rsidR="00D66C07" w:rsidRDefault="00D66C07" w:rsidP="004632E4">
      <w:pPr>
        <w:rPr>
          <w:rFonts w:ascii="Arial" w:hAnsi="Arial" w:cs="Arial"/>
        </w:rPr>
      </w:pPr>
    </w:p>
    <w:p w14:paraId="3E72D4E0" w14:textId="3C89EF51" w:rsidR="00B9435E" w:rsidRDefault="00BB797F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2AEBD29" wp14:editId="27212B32">
            <wp:extent cx="6210935" cy="995680"/>
            <wp:effectExtent l="0" t="0" r="0" b="0"/>
            <wp:docPr id="10" name="Kuva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Kuva 2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BEE5F" w14:textId="61C0CC7C" w:rsidR="00D66C07" w:rsidRDefault="00D66C07" w:rsidP="004632E4">
      <w:pPr>
        <w:rPr>
          <w:lang w:val="fi-FI"/>
        </w:rPr>
      </w:pPr>
    </w:p>
    <w:p w14:paraId="2683D4F2" w14:textId="77777777" w:rsidR="00BB797F" w:rsidRDefault="00BB797F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8172B40" w14:textId="39E1CD0A" w:rsidR="00D66C07" w:rsidRPr="00136345" w:rsidRDefault="00D66C07" w:rsidP="0022625F">
      <w:pPr>
        <w:pStyle w:val="Heading2"/>
        <w:rPr>
          <w:sz w:val="24"/>
          <w:szCs w:val="24"/>
        </w:rPr>
      </w:pPr>
      <w:bookmarkStart w:id="29" w:name="_Toc73606922"/>
      <w:r>
        <w:lastRenderedPageBreak/>
        <w:t>Y-SUUNNAN STABILOIVAN TUEN VOIMA JA JOUSIJÄYKKYYS (2.MUOTO, KT:1)</w:t>
      </w:r>
      <w:bookmarkEnd w:id="29"/>
    </w:p>
    <w:p w14:paraId="3C719800" w14:textId="29B891D7" w:rsidR="00D66C07" w:rsidRPr="00BB797F" w:rsidRDefault="00D66C07" w:rsidP="004632E4">
      <w:pPr>
        <w:rPr>
          <w:rFonts w:ascii="Arial" w:hAnsi="Arial" w:cs="Arial"/>
          <w:lang w:val="fi-FI"/>
        </w:rPr>
      </w:pPr>
    </w:p>
    <w:p w14:paraId="4701FBB7" w14:textId="4C6FB557" w:rsidR="00D66C07" w:rsidRDefault="00BB797F" w:rsidP="004632E4">
      <w:pPr>
        <w:rPr>
          <w:rFonts w:ascii="Arial" w:eastAsiaTheme="minorHAnsi" w:hAnsi="Arial" w:cs="Arial"/>
          <w:lang w:val="fi-FI" w:eastAsia="en-US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EA5764" wp14:editId="30C8C35D">
                <wp:simplePos x="0" y="0"/>
                <wp:positionH relativeFrom="column">
                  <wp:posOffset>602367</wp:posOffset>
                </wp:positionH>
                <wp:positionV relativeFrom="paragraph">
                  <wp:posOffset>4076010</wp:posOffset>
                </wp:positionV>
                <wp:extent cx="103367" cy="914400"/>
                <wp:effectExtent l="38100" t="0" r="11430" b="19050"/>
                <wp:wrapNone/>
                <wp:docPr id="11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7" cy="914400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9DBA7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7.45pt;margin-top:320.95pt;width:8.15pt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" adj="1616,14565" strokecolor="#0d0d0d [3213]" strokeweight=".5pt">
                <v:stroke joinstyle="miter"/>
              </v:shape>
            </w:pict>
          </mc:Fallback>
        </mc:AlternateContent>
      </w:r>
      <w:r w:rsidR="00807598" w:rsidRPr="00BB797F">
        <w:rPr>
          <w:rFonts w:ascii="Arial" w:eastAsiaTheme="minorHAnsi" w:hAnsi="Arial" w:cs="Arial"/>
          <w:position w:val="-118"/>
          <w:lang w:val="fi-FI" w:eastAsia="en-US"/>
        </w:rPr>
        <w:object w:dxaOrig="10460" w:dyaOrig="12379" w14:anchorId="1A75BE62">
          <v:shape id="_x0000_i1133" type="#_x0000_t75" style="width:462.7pt;height:548.45pt" o:ole="">
            <v:imagedata r:id="rId100" o:title=""/>
          </v:shape>
          <o:OLEObject Type="Embed" ProgID="Equation.DSMT4" ShapeID="_x0000_i1133" DrawAspect="Content" ObjectID="_1684220161" r:id="rId101"/>
        </w:object>
      </w:r>
    </w:p>
    <w:p w14:paraId="6FDA5FB7" w14:textId="690BD90D" w:rsidR="00807598" w:rsidRPr="00136345" w:rsidRDefault="00807598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692C741" wp14:editId="7D124FDD">
            <wp:extent cx="6210935" cy="991235"/>
            <wp:effectExtent l="0" t="0" r="0" b="0"/>
            <wp:docPr id="5" name="Kuva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uva 5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9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lastRenderedPageBreak/>
        <w:t>HUOMIO!</w:t>
      </w:r>
    </w:p>
    <w:p w14:paraId="1FE10D20" w14:textId="2F15E06E" w:rsidR="00136345" w:rsidRPr="00136345" w:rsidRDefault="00BB797F" w:rsidP="004632E4">
      <w:pPr>
        <w:rPr>
          <w:rFonts w:cstheme="minorHAnsi"/>
          <w:lang w:val="fi-FI"/>
        </w:rPr>
      </w:pPr>
      <w:r w:rsidRPr="00BB797F">
        <w:rPr>
          <w:rFonts w:cstheme="minorHAnsi"/>
          <w:lang w:val="fi-FI"/>
        </w:rPr>
        <w:t>Tässä esimerkkilaskelmassa mahapalkki voi kiepahtaa sekä 1. muodon (yhteen suuntaan) että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sectPr w:rsidR="00136345" w:rsidRPr="00136345" w:rsidSect="00773AFB">
      <w:headerReference w:type="default" r:id="rId103"/>
      <w:headerReference w:type="first" r:id="rId104"/>
      <w:footerReference w:type="first" r:id="rId105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7800BB" w14:textId="77777777" w:rsidR="00A44DA0" w:rsidRDefault="00A44DA0" w:rsidP="00CC5D5B">
      <w:r>
        <w:separator/>
      </w:r>
    </w:p>
  </w:endnote>
  <w:endnote w:type="continuationSeparator" w:id="0">
    <w:p w14:paraId="0BA4222C" w14:textId="77777777" w:rsidR="00A44DA0" w:rsidRDefault="00A44DA0" w:rsidP="00CC5D5B">
      <w:r>
        <w:continuationSeparator/>
      </w:r>
    </w:p>
  </w:endnote>
  <w:endnote w:type="continuationNotice" w:id="1">
    <w:p w14:paraId="7FD373A9" w14:textId="77777777" w:rsidR="00A44DA0" w:rsidRDefault="00A44DA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F9D201" w14:textId="77777777" w:rsidR="00A44DA0" w:rsidRDefault="00A44DA0" w:rsidP="00CC5D5B">
      <w:r>
        <w:separator/>
      </w:r>
    </w:p>
  </w:footnote>
  <w:footnote w:type="continuationSeparator" w:id="0">
    <w:p w14:paraId="11B06496" w14:textId="77777777" w:rsidR="00A44DA0" w:rsidRDefault="00A44DA0" w:rsidP="00CC5D5B">
      <w:r>
        <w:continuationSeparator/>
      </w:r>
    </w:p>
  </w:footnote>
  <w:footnote w:type="continuationNotice" w:id="1">
    <w:p w14:paraId="6C413300" w14:textId="77777777" w:rsidR="00A44DA0" w:rsidRDefault="00A44DA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7611A231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266AC12" w:rsidR="00D66C07" w:rsidRDefault="0022625F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Maha</w:t>
    </w:r>
    <w:r w:rsidR="00D66C07">
      <w:rPr>
        <w:rFonts w:ascii="Calibri" w:hAnsi="Calibri"/>
      </w:rPr>
      <w:t>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10BE084D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oleObject" Target="embeddings/oleObject8.bin"/><Relationship Id="rId107" Type="http://schemas.openxmlformats.org/officeDocument/2006/relationships/theme" Target="theme/theme1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png"/><Relationship Id="rId5" Type="http://schemas.openxmlformats.org/officeDocument/2006/relationships/numbering" Target="numbering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9EFEFE-E038-4F4A-BBC7-53E5456E9701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538FCC25-8C0D-4788-867A-D23321D03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2</Pages>
  <Words>806</Words>
  <Characters>6533</Characters>
  <Application>Microsoft Office Word</Application>
  <DocSecurity>0</DocSecurity>
  <Lines>54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7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8</cp:revision>
  <cp:lastPrinted>2021-02-01T21:01:00Z</cp:lastPrinted>
  <dcterms:created xsi:type="dcterms:W3CDTF">2021-06-02T11:41:00Z</dcterms:created>
  <dcterms:modified xsi:type="dcterms:W3CDTF">2021-06-03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